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72" r:id="rId2"/>
    <p:sldId id="257" r:id="rId3"/>
    <p:sldId id="271" r:id="rId4"/>
    <p:sldId id="258" r:id="rId5"/>
    <p:sldId id="259" r:id="rId6"/>
    <p:sldId id="260" r:id="rId7"/>
    <p:sldId id="261" r:id="rId8"/>
    <p:sldId id="269" r:id="rId9"/>
    <p:sldId id="263" r:id="rId10"/>
    <p:sldId id="264" r:id="rId11"/>
    <p:sldId id="262" r:id="rId12"/>
    <p:sldId id="270" r:id="rId13"/>
    <p:sldId id="267" r:id="rId14"/>
    <p:sldId id="273" r:id="rId15"/>
    <p:sldId id="274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434" autoAdjust="0"/>
  </p:normalViewPr>
  <p:slideViewPr>
    <p:cSldViewPr snapToGrid="0">
      <p:cViewPr varScale="1">
        <p:scale>
          <a:sx n="70" d="100"/>
          <a:sy n="70" d="100"/>
        </p:scale>
        <p:origin x="738" y="7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1458A9-8728-426D-872D-75571C755A9D}" type="datetimeFigureOut">
              <a:rPr lang="en-US" smtClean="0"/>
              <a:t>9/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D5B9AF-7E0D-4E8E-A366-4BFF3F2B45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1616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ƯU</a:t>
            </a:r>
            <a:r>
              <a:rPr lang="en-US" baseline="0" dirty="0" smtClean="0"/>
              <a:t> Ý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D5B9AF-7E0D-4E8E-A366-4BFF3F2B457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8546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Khai</a:t>
            </a:r>
            <a:r>
              <a:rPr lang="en-US" dirty="0" smtClean="0"/>
              <a:t> </a:t>
            </a:r>
            <a:r>
              <a:rPr lang="en-US" dirty="0" err="1" smtClean="0"/>
              <a:t>th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o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D5B9AF-7E0D-4E8E-A366-4BFF3F2B457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0328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D5B9AF-7E0D-4E8E-A366-4BFF3F2B457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2270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ì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o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ì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ả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á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D5B9AF-7E0D-4E8E-A366-4BFF3F2B457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5545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Khai</a:t>
            </a:r>
            <a:r>
              <a:rPr lang="en-US" dirty="0" smtClean="0"/>
              <a:t> </a:t>
            </a:r>
            <a:r>
              <a:rPr lang="en-US" dirty="0" err="1" smtClean="0"/>
              <a:t>th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o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D5B9AF-7E0D-4E8E-A366-4BFF3F2B457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0369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ì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o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ì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ưu</a:t>
            </a:r>
            <a:r>
              <a:rPr lang="en-US" baseline="0" dirty="0" smtClean="0"/>
              <a:t> ý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D5B9AF-7E0D-4E8E-A366-4BFF3F2B457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2415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191C71-D84C-4422-ADAF-F93D7E285A55}" type="datetimeFigureOut">
              <a:rPr lang="en-US" smtClean="0"/>
              <a:t>9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D8423-6264-4880-9E82-4A10A19D1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4819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191C71-D84C-4422-ADAF-F93D7E285A55}" type="datetimeFigureOut">
              <a:rPr lang="en-US" smtClean="0"/>
              <a:t>9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D8423-6264-4880-9E82-4A10A19D1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4678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191C71-D84C-4422-ADAF-F93D7E285A55}" type="datetimeFigureOut">
              <a:rPr lang="en-US" smtClean="0"/>
              <a:t>9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D8423-6264-4880-9E82-4A10A19D1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1565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191C71-D84C-4422-ADAF-F93D7E285A55}" type="datetimeFigureOut">
              <a:rPr lang="en-US" smtClean="0"/>
              <a:t>9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D8423-6264-4880-9E82-4A10A19D1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1993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191C71-D84C-4422-ADAF-F93D7E285A55}" type="datetimeFigureOut">
              <a:rPr lang="en-US" smtClean="0"/>
              <a:t>9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D8423-6264-4880-9E82-4A10A19D1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8667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191C71-D84C-4422-ADAF-F93D7E285A55}" type="datetimeFigureOut">
              <a:rPr lang="en-US" smtClean="0"/>
              <a:t>9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D8423-6264-4880-9E82-4A10A19D1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395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191C71-D84C-4422-ADAF-F93D7E285A55}" type="datetimeFigureOut">
              <a:rPr lang="en-US" smtClean="0"/>
              <a:t>9/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D8423-6264-4880-9E82-4A10A19D1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1174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191C71-D84C-4422-ADAF-F93D7E285A55}" type="datetimeFigureOut">
              <a:rPr lang="en-US" smtClean="0"/>
              <a:t>9/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D8423-6264-4880-9E82-4A10A19D1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5985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191C71-D84C-4422-ADAF-F93D7E285A55}" type="datetimeFigureOut">
              <a:rPr lang="en-US" smtClean="0"/>
              <a:t>9/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D8423-6264-4880-9E82-4A10A19D1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759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191C71-D84C-4422-ADAF-F93D7E285A55}" type="datetimeFigureOut">
              <a:rPr lang="en-US" smtClean="0"/>
              <a:t>9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D8423-6264-4880-9E82-4A10A19D1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2679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191C71-D84C-4422-ADAF-F93D7E285A55}" type="datetimeFigureOut">
              <a:rPr lang="en-US" smtClean="0"/>
              <a:t>9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D8423-6264-4880-9E82-4A10A19D1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5799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191C71-D84C-4422-ADAF-F93D7E285A55}" type="datetimeFigureOut">
              <a:rPr lang="en-US" smtClean="0"/>
              <a:t>9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ED8423-6264-4880-9E82-4A10A19D1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524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video" Target="../media/media1.mp4"/><Relationship Id="rId7" Type="http://schemas.openxmlformats.org/officeDocument/2006/relationships/image" Target="../media/image11.wmf"/><Relationship Id="rId2" Type="http://schemas.microsoft.com/office/2007/relationships/media" Target="../media/media1.mp4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png"/><Relationship Id="rId4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7" Type="http://schemas.openxmlformats.org/officeDocument/2006/relationships/image" Target="../media/image6.png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ctrTitle"/>
          </p:nvPr>
        </p:nvSpPr>
        <p:spPr>
          <a:xfrm>
            <a:off x="2209800" y="2130426"/>
            <a:ext cx="7772400" cy="1470025"/>
          </a:xfrm>
        </p:spPr>
        <p:txBody>
          <a:bodyPr/>
          <a:lstStyle/>
          <a:p>
            <a:endParaRPr lang="en-US" altLang="en-US" smtClean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47108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TextBox 4"/>
          <p:cNvSpPr txBox="1">
            <a:spLocks noChangeArrowheads="1"/>
          </p:cNvSpPr>
          <p:nvPr/>
        </p:nvSpPr>
        <p:spPr bwMode="auto">
          <a:xfrm>
            <a:off x="306946" y="2425923"/>
            <a:ext cx="11578108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5400" b="1" dirty="0">
                <a:solidFill>
                  <a:srgbClr val="FF0000"/>
                </a:solidFill>
                <a:cs typeface="Times New Roman" panose="02020603050405020304" pitchFamily="18" charset="0"/>
              </a:rPr>
              <a:t>CHÀO MỪNG CÁC QUÝ THẦY CÔ </a:t>
            </a:r>
          </a:p>
          <a:p>
            <a:pPr algn="ctr"/>
            <a:r>
              <a:rPr lang="en-US" altLang="en-US" sz="5400" b="1" dirty="0">
                <a:solidFill>
                  <a:srgbClr val="FF0000"/>
                </a:solidFill>
                <a:cs typeface="Times New Roman" panose="02020603050405020304" pitchFamily="18" charset="0"/>
              </a:rPr>
              <a:t>VỀ DỰ GIỜ </a:t>
            </a:r>
            <a:r>
              <a:rPr lang="en-US" altLang="en-US" sz="54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TOÁN LỚP 9 A5</a:t>
            </a:r>
            <a:endParaRPr lang="en-US" altLang="en-US" sz="54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3576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11995666" cy="2679032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2679032"/>
            <a:ext cx="82493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kumimoji="0" lang="en-US" altLang="en-US" sz="28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 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28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x</a:t>
            </a:r>
            <a:r>
              <a:rPr kumimoji="0" lang="en-US" altLang="en-US" sz="28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12552"/>
              </p:ext>
            </p:extLst>
          </p:nvPr>
        </p:nvGraphicFramePr>
        <p:xfrm>
          <a:off x="1957778" y="3202252"/>
          <a:ext cx="7281620" cy="68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6" imgW="2540000" imgH="254000" progId="Equation.DSMT4">
                  <p:embed/>
                </p:oleObj>
              </mc:Choice>
              <mc:Fallback>
                <p:oleObj name="Equation" r:id="rId6" imgW="25400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778" y="3202252"/>
                        <a:ext cx="7281620" cy="6800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-134423" y="4149115"/>
            <a:ext cx="108013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 HOÀN THÀNH CÂU c</a:t>
            </a:r>
          </a:p>
          <a:p>
            <a:pPr algn="ctr"/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Đồng hồ đếm ngược 5 phút __ 5 Minutes Countdown Timer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177866" y="5162551"/>
            <a:ext cx="3014134" cy="1695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0661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21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6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342" y="0"/>
            <a:ext cx="12061658" cy="6705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327189" y="688246"/>
            <a:ext cx="6256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đ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327189" y="2530298"/>
            <a:ext cx="6256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đ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327189" y="3259167"/>
            <a:ext cx="6256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đ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327189" y="3843942"/>
            <a:ext cx="6256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đ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300055" y="4689995"/>
            <a:ext cx="6256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đ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312677" y="6007719"/>
            <a:ext cx="6256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đ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215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3"/>
          <p:cNvSpPr txBox="1">
            <a:spLocks/>
          </p:cNvSpPr>
          <p:nvPr/>
        </p:nvSpPr>
        <p:spPr>
          <a:xfrm>
            <a:off x="365759" y="178005"/>
            <a:ext cx="6131859" cy="6693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4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: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9739" y="847369"/>
            <a:ext cx="121022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m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-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ét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9739" y="2047698"/>
                <a:ext cx="11701208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m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u="sng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3600" u="sng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u="sng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600" u="sng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u="sng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600" baseline="30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 0 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 A</a:t>
                </a:r>
                <a:r>
                  <a:rPr lang="en-US" sz="3600" baseline="30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2 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≠ 0 </a:t>
                </a:r>
                <a:r>
                  <a:rPr 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 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A</a:t>
                </a:r>
                <a:r>
                  <a:rPr lang="en-US" sz="3600" baseline="30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≠ 0 </a:t>
                </a:r>
                <a:endParaRPr lang="en-US" sz="3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Có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thể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thay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x</a:t>
                </a:r>
                <a:r>
                  <a:rPr lang="en-US" sz="3600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1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+x</a:t>
                </a:r>
                <a:r>
                  <a:rPr lang="en-US" sz="3600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2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=     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hoặc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ngược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lại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tùy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theo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đề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bài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Trong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trường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hợp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đặc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biệt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mà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a+b+c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=0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hoặc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a-b+c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=0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thì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ta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có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thể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nhẩm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nghiệm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phương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trình</a:t>
                </a:r>
                <a:r>
                  <a:rPr 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để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giải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bài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toán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Nếu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x</a:t>
                </a:r>
                <a:r>
                  <a:rPr lang="en-US" sz="3600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1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là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nghiệm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của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phương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trình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thì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ax</a:t>
                </a:r>
                <a:r>
                  <a:rPr lang="en-US" sz="3600" b="1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1</a:t>
                </a:r>
                <a:r>
                  <a:rPr lang="en-US" sz="3600" b="1" baseline="30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2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+bx</a:t>
                </a:r>
                <a:r>
                  <a:rPr lang="en-US" sz="3600" b="1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1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+c=0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39" y="2047698"/>
                <a:ext cx="11701208" cy="3970318"/>
              </a:xfrm>
              <a:prstGeom prst="rect">
                <a:avLst/>
              </a:prstGeom>
              <a:blipFill rotWithShape="0">
                <a:blip r:embed="rId3"/>
                <a:stretch>
                  <a:fillRect l="-1459" t="-2611" r="-1094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132943"/>
              </p:ext>
            </p:extLst>
          </p:nvPr>
        </p:nvGraphicFramePr>
        <p:xfrm>
          <a:off x="4083650" y="3562604"/>
          <a:ext cx="510252" cy="878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4" imgW="228600" imgH="393480" progId="Equation.DSMT4">
                  <p:embed/>
                </p:oleObj>
              </mc:Choice>
              <mc:Fallback>
                <p:oleObj name="Equation" r:id="rId4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3650" y="3562604"/>
                        <a:ext cx="510252" cy="878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9139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368627"/>
              </p:ext>
            </p:extLst>
          </p:nvPr>
        </p:nvGraphicFramePr>
        <p:xfrm>
          <a:off x="4804723" y="244451"/>
          <a:ext cx="3656809" cy="584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3" imgW="1600200" imgH="254000" progId="Equation.DSMT4">
                  <p:embed/>
                </p:oleObj>
              </mc:Choice>
              <mc:Fallback>
                <p:oleObj name="Equation" r:id="rId3" imgW="16002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723" y="244451"/>
                        <a:ext cx="3656809" cy="584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2798"/>
              </p:ext>
            </p:extLst>
          </p:nvPr>
        </p:nvGraphicFramePr>
        <p:xfrm>
          <a:off x="2262696" y="1360775"/>
          <a:ext cx="178911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5" imgW="723600" imgH="431640" progId="Equation.DSMT4">
                  <p:embed/>
                </p:oleObj>
              </mc:Choice>
              <mc:Fallback>
                <p:oleObj name="Equation" r:id="rId5" imgW="7236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696" y="1360775"/>
                        <a:ext cx="1789113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09958" y="212007"/>
            <a:ext cx="42947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3</a:t>
            </a:r>
            <a:r>
              <a:rPr kumimoji="0" lang="pt-BR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Cho phương trình </a:t>
            </a:r>
            <a:endParaRPr kumimoji="0" lang="pt-BR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63325" y="657070"/>
            <a:ext cx="11271225" cy="148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pt-BR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 giá trị của m để phương trình  có hai nghiệm phân biệt x</a:t>
            </a:r>
            <a:r>
              <a:rPr kumimoji="0" lang="pt-BR" altLang="en-US" sz="3200" b="0" i="0" u="none" strike="noStrike" cap="none" normalizeH="0" baseline="-25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pt-BR" altLang="en-US" sz="32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x</a:t>
            </a:r>
            <a:r>
              <a:rPr kumimoji="0" lang="pt-BR" altLang="en-US" sz="3200" b="0" i="0" u="none" strike="noStrike" cap="none" normalizeH="0" baseline="-25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kumimoji="0" lang="pt-BR" altLang="en-US" sz="32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ỏa mãn:</a:t>
            </a:r>
            <a:r>
              <a:rPr kumimoji="0" lang="pt-BR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pt-BR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1307813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461532" y="214078"/>
            <a:ext cx="266932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ES_tradnl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m </a:t>
            </a:r>
            <a:r>
              <a:rPr lang="es-ES_tradnl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s-ES_tradnl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_tradnl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s-ES_tradnl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_tradnl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s-ES_tradnl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3325" y="2702238"/>
            <a:ext cx="112042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36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≠  0 hay 2m – 1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  0 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m ≠ 0,5 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7947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7" name="Picture 10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336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8" name="Picture 43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566989">
            <a:off x="9911138" y="4805541"/>
            <a:ext cx="2296795" cy="2296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9" name="WordArt 7"/>
          <p:cNvSpPr>
            <a:spLocks noChangeArrowheads="1" noChangeShapeType="1" noTextEdit="1"/>
          </p:cNvSpPr>
          <p:nvPr/>
        </p:nvSpPr>
        <p:spPr bwMode="auto">
          <a:xfrm>
            <a:off x="3657600" y="152400"/>
            <a:ext cx="53340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Hướng dẫn học ở nhà</a:t>
            </a:r>
            <a:endParaRPr 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553" y="1295400"/>
            <a:ext cx="10974343" cy="4165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6751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4" descr="frame1li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83" y="104503"/>
            <a:ext cx="11652068" cy="688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WordArt 5"/>
          <p:cNvSpPr>
            <a:spLocks noChangeArrowheads="1" noChangeShapeType="1" noTextEdit="1"/>
          </p:cNvSpPr>
          <p:nvPr/>
        </p:nvSpPr>
        <p:spPr bwMode="auto">
          <a:xfrm>
            <a:off x="3124200" y="1828800"/>
            <a:ext cx="4495800" cy="1981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rân trọng cảm ơn!</a:t>
            </a:r>
            <a:endParaRPr lang="en-US" sz="3600" kern="10" dirty="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940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46063" y="-22370"/>
            <a:ext cx="2324103" cy="2924001"/>
          </a:xfrm>
          <a:prstGeom prst="rect">
            <a:avLst/>
          </a:prstGeom>
        </p:spPr>
      </p:pic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4130153" y="-108525"/>
            <a:ext cx="3673475" cy="5847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chemeClr val="bg1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9955581" y="-37134"/>
            <a:ext cx="1119585" cy="86995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11052659" y="852239"/>
            <a:ext cx="1217507" cy="950056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9957139" y="836795"/>
            <a:ext cx="1118027" cy="965682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9942456" y="1557277"/>
            <a:ext cx="2331315" cy="1351736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6" name="Oval 10"/>
          <p:cNvSpPr>
            <a:spLocks noChangeArrowheads="1"/>
          </p:cNvSpPr>
          <p:nvPr/>
        </p:nvSpPr>
        <p:spPr bwMode="auto">
          <a:xfrm>
            <a:off x="4293" y="-4155"/>
            <a:ext cx="468313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/>
              <a:t>1</a:t>
            </a:r>
          </a:p>
        </p:txBody>
      </p:sp>
      <p:sp>
        <p:nvSpPr>
          <p:cNvPr id="24587" name="Oval 11"/>
          <p:cNvSpPr>
            <a:spLocks noChangeArrowheads="1"/>
          </p:cNvSpPr>
          <p:nvPr/>
        </p:nvSpPr>
        <p:spPr bwMode="auto">
          <a:xfrm>
            <a:off x="-8718" y="476250"/>
            <a:ext cx="468313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</a:t>
            </a:r>
          </a:p>
        </p:txBody>
      </p:sp>
      <p:sp>
        <p:nvSpPr>
          <p:cNvPr id="24588" name="Oval 12"/>
          <p:cNvSpPr>
            <a:spLocks noChangeArrowheads="1"/>
          </p:cNvSpPr>
          <p:nvPr/>
        </p:nvSpPr>
        <p:spPr bwMode="auto">
          <a:xfrm>
            <a:off x="-8717" y="1007831"/>
            <a:ext cx="468312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</a:t>
            </a:r>
          </a:p>
        </p:txBody>
      </p:sp>
      <p:sp>
        <p:nvSpPr>
          <p:cNvPr id="24589" name="Oval 13"/>
          <p:cNvSpPr>
            <a:spLocks noChangeArrowheads="1"/>
          </p:cNvSpPr>
          <p:nvPr/>
        </p:nvSpPr>
        <p:spPr bwMode="auto">
          <a:xfrm>
            <a:off x="-863" y="1551788"/>
            <a:ext cx="468313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</a:t>
            </a:r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23431" y="2386842"/>
            <a:ext cx="12132434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en-US" sz="3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7x+6 =0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={ 1;-6}            B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={ - 1;-6}    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={ 1;6}          D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={ 1}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601" name="Oval 25"/>
          <p:cNvSpPr>
            <a:spLocks noChangeArrowheads="1"/>
          </p:cNvSpPr>
          <p:nvPr/>
        </p:nvSpPr>
        <p:spPr bwMode="auto">
          <a:xfrm>
            <a:off x="6186004" y="3033291"/>
            <a:ext cx="516835" cy="529699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36751" y="3471082"/>
            <a:ext cx="12126534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x</a:t>
            </a:r>
            <a:r>
              <a:rPr lang="en-US" altLang="en-US" sz="3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x +7 =0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S={ 1;-7}            B. S={ - 1;7}     C. S={ 1;7}          D. S={ -1;-7}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603" name="Oval 27"/>
          <p:cNvSpPr>
            <a:spLocks noChangeArrowheads="1"/>
          </p:cNvSpPr>
          <p:nvPr/>
        </p:nvSpPr>
        <p:spPr bwMode="auto">
          <a:xfrm>
            <a:off x="8996107" y="4133960"/>
            <a:ext cx="553101" cy="54983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101598" y="4683790"/>
            <a:ext cx="1205426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 u="sng" dirty="0" err="1">
                <a:latin typeface="Times New Roman" panose="02020603050405020304" pitchFamily="18" charset="0"/>
              </a:rPr>
              <a:t>Câu</a:t>
            </a:r>
            <a:r>
              <a:rPr lang="en-US" altLang="en-US" sz="3200" b="1" u="sng" dirty="0">
                <a:latin typeface="Times New Roman" panose="02020603050405020304" pitchFamily="18" charset="0"/>
              </a:rPr>
              <a:t> </a:t>
            </a:r>
            <a:r>
              <a:rPr lang="en-US" altLang="en-US" sz="3200" b="1" u="sng" dirty="0" smtClean="0">
                <a:latin typeface="Times New Roman" panose="02020603050405020304" pitchFamily="18" charset="0"/>
              </a:rPr>
              <a:t>4.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Biết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x+y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= 5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và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x.y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= 6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thì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x,y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là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nghiệm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của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phương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trình</a:t>
            </a:r>
            <a:endParaRPr lang="en-US" altLang="en-US" sz="3200" dirty="0">
              <a:latin typeface="Times New Roman" panose="02020603050405020304" pitchFamily="18" charset="0"/>
            </a:endParaRPr>
          </a:p>
          <a:p>
            <a:pPr>
              <a:buFontTx/>
              <a:buAutoNum type="alphaUcPeriod"/>
            </a:pP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5x +6=0     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B</a:t>
            </a:r>
            <a:r>
              <a:rPr lang="en-US" altLang="en-US" sz="3200" dirty="0">
                <a:latin typeface="Times New Roman" panose="02020603050405020304" pitchFamily="18" charset="0"/>
              </a:rPr>
              <a:t>. 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x +6=0     C.  x</a:t>
            </a:r>
            <a:r>
              <a:rPr lang="en-US" altLang="en-US" sz="3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5x +6=0      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D</a:t>
            </a:r>
            <a:r>
              <a:rPr lang="en-US" altLang="en-US" sz="3200" dirty="0">
                <a:latin typeface="Times New Roman" panose="02020603050405020304" pitchFamily="18" charset="0"/>
              </a:rPr>
              <a:t>. 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5x - 6=0</a:t>
            </a:r>
            <a:endParaRPr lang="en-US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24611" name="Oval 35"/>
          <p:cNvSpPr>
            <a:spLocks noChangeArrowheads="1"/>
          </p:cNvSpPr>
          <p:nvPr/>
        </p:nvSpPr>
        <p:spPr bwMode="auto">
          <a:xfrm>
            <a:off x="101597" y="5285554"/>
            <a:ext cx="483141" cy="490218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Text Box 29"/>
          <p:cNvSpPr txBox="1">
            <a:spLocks noChangeArrowheads="1"/>
          </p:cNvSpPr>
          <p:nvPr/>
        </p:nvSpPr>
        <p:spPr bwMode="auto">
          <a:xfrm>
            <a:off x="101598" y="5780782"/>
            <a:ext cx="1205426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 u="sng" dirty="0" err="1">
                <a:latin typeface="Times New Roman" panose="02020603050405020304" pitchFamily="18" charset="0"/>
              </a:rPr>
              <a:t>Câu</a:t>
            </a:r>
            <a:r>
              <a:rPr lang="en-US" altLang="en-US" sz="3200" b="1" u="sng" dirty="0">
                <a:latin typeface="Times New Roman" panose="02020603050405020304" pitchFamily="18" charset="0"/>
              </a:rPr>
              <a:t> </a:t>
            </a:r>
            <a:r>
              <a:rPr lang="en-US" altLang="en-US" sz="3200" b="1" u="sng" dirty="0" smtClean="0">
                <a:latin typeface="Times New Roman" panose="02020603050405020304" pitchFamily="18" charset="0"/>
              </a:rPr>
              <a:t>5.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x</a:t>
            </a:r>
            <a:r>
              <a:rPr lang="en-US" altLang="en-US" sz="32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en-US" sz="3200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+ x</a:t>
            </a:r>
            <a:r>
              <a:rPr lang="en-US" altLang="en-US" sz="32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3200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bằng</a:t>
            </a:r>
            <a:endParaRPr lang="en-US" altLang="en-US" sz="3200" dirty="0">
              <a:latin typeface="Times New Roman" panose="02020603050405020304" pitchFamily="18" charset="0"/>
            </a:endParaRPr>
          </a:p>
          <a:p>
            <a:pPr>
              <a:buFontTx/>
              <a:buAutoNum type="alphaUcPeriod"/>
            </a:pPr>
            <a:r>
              <a:rPr lang="en-US" altLang="en-US" sz="3200" dirty="0" smtClean="0">
                <a:latin typeface="Times New Roman" panose="02020603050405020304" pitchFamily="18" charset="0"/>
              </a:rPr>
              <a:t> (x</a:t>
            </a:r>
            <a:r>
              <a:rPr lang="en-US" altLang="en-US" sz="32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+x</a:t>
            </a:r>
            <a:r>
              <a:rPr lang="en-US" altLang="en-US" sz="32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)</a:t>
            </a:r>
            <a:r>
              <a:rPr lang="en-US" altLang="en-US" sz="3200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   B</a:t>
            </a:r>
            <a:r>
              <a:rPr lang="en-US" altLang="en-US" sz="3200" dirty="0">
                <a:latin typeface="Times New Roman" panose="02020603050405020304" pitchFamily="18" charset="0"/>
              </a:rPr>
              <a:t>. 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(x</a:t>
            </a:r>
            <a:r>
              <a:rPr lang="en-US" altLang="en-US" sz="32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+x</a:t>
            </a:r>
            <a:r>
              <a:rPr lang="en-US" altLang="en-US" sz="32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)</a:t>
            </a:r>
            <a:r>
              <a:rPr lang="en-US" altLang="en-US" sz="3200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-2x</a:t>
            </a:r>
            <a:r>
              <a:rPr lang="en-US" altLang="en-US" sz="32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x</a:t>
            </a:r>
            <a:r>
              <a:rPr lang="en-US" altLang="en-US" sz="32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   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(x</a:t>
            </a:r>
            <a:r>
              <a:rPr lang="en-US" altLang="en-US" sz="32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-x</a:t>
            </a:r>
            <a:r>
              <a:rPr lang="en-US" altLang="en-US" sz="32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)</a:t>
            </a:r>
            <a:r>
              <a:rPr lang="en-US" altLang="en-US" sz="3200" baseline="30000" dirty="0" smtClean="0">
                <a:latin typeface="Times New Roman" panose="02020603050405020304" pitchFamily="18" charset="0"/>
              </a:rPr>
              <a:t>2 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- 2x</a:t>
            </a:r>
            <a:r>
              <a:rPr lang="en-US" altLang="en-US" sz="32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x</a:t>
            </a:r>
            <a:r>
              <a:rPr lang="en-US" altLang="en-US" sz="32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3200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 D</a:t>
            </a:r>
            <a:r>
              <a:rPr lang="en-US" altLang="en-US" sz="3200" dirty="0">
                <a:latin typeface="Times New Roman" panose="02020603050405020304" pitchFamily="18" charset="0"/>
              </a:rPr>
              <a:t>. 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(x</a:t>
            </a:r>
            <a:r>
              <a:rPr lang="en-US" altLang="en-US" sz="32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-x</a:t>
            </a:r>
            <a:r>
              <a:rPr lang="en-US" altLang="en-US" sz="32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)(x</a:t>
            </a:r>
            <a:r>
              <a:rPr lang="en-US" altLang="en-US" sz="32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+x</a:t>
            </a:r>
            <a:r>
              <a:rPr lang="en-US" altLang="en-US" sz="32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)  </a:t>
            </a:r>
            <a:endParaRPr lang="en-US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11065301" y="-31026"/>
            <a:ext cx="1225804" cy="869950"/>
          </a:xfrm>
          <a:prstGeom prst="rect">
            <a:avLst/>
          </a:prstGeom>
          <a:solidFill>
            <a:srgbClr val="7030A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13"/>
          <p:cNvSpPr>
            <a:spLocks noChangeArrowheads="1"/>
          </p:cNvSpPr>
          <p:nvPr/>
        </p:nvSpPr>
        <p:spPr bwMode="auto">
          <a:xfrm>
            <a:off x="-8718" y="2035439"/>
            <a:ext cx="468313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 smtClean="0"/>
              <a:t>5</a:t>
            </a:r>
            <a:endParaRPr lang="en-US" altLang="en-US" dirty="0"/>
          </a:p>
        </p:txBody>
      </p:sp>
      <p:sp>
        <p:nvSpPr>
          <p:cNvPr id="36" name="Oval 35"/>
          <p:cNvSpPr>
            <a:spLocks noChangeArrowheads="1"/>
          </p:cNvSpPr>
          <p:nvPr/>
        </p:nvSpPr>
        <p:spPr bwMode="auto">
          <a:xfrm>
            <a:off x="2313191" y="6319391"/>
            <a:ext cx="483141" cy="490218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904" y="364675"/>
            <a:ext cx="9179931" cy="2019757"/>
          </a:xfrm>
          <a:prstGeom prst="rect">
            <a:avLst/>
          </a:prstGeom>
        </p:spPr>
      </p:pic>
      <p:sp>
        <p:nvSpPr>
          <p:cNvPr id="24595" name="Oval 19"/>
          <p:cNvSpPr>
            <a:spLocks noChangeArrowheads="1"/>
          </p:cNvSpPr>
          <p:nvPr/>
        </p:nvSpPr>
        <p:spPr bwMode="auto">
          <a:xfrm>
            <a:off x="3906985" y="1234649"/>
            <a:ext cx="524338" cy="537392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AutoShape 2" descr="Francois Viete Canvas Print / Canvas Art by Science Photo Library - Fine  Art Americ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4" descr="Francois Viete Canvas Print featuring the photograph Francois Viete by Science Photo Library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6" descr="Francois Viete Canvas Print featuring the photograph Francois Viete by Science Photo Library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8" descr="Francois Viete Canvas Print featuring the photograph Francois Viete by Science Photo Library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547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45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586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245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587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45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50" dur="2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588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45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589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8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24582" grpId="0" animBg="1"/>
      <p:bldP spid="24583" grpId="0" animBg="1"/>
      <p:bldP spid="24584" grpId="0" animBg="1"/>
      <p:bldP spid="24585" grpId="0" animBg="1"/>
      <p:bldP spid="24596" grpId="0"/>
      <p:bldP spid="24601" grpId="0" animBg="1"/>
      <p:bldP spid="24602" grpId="0"/>
      <p:bldP spid="24603" grpId="0" animBg="1"/>
      <p:bldP spid="24605" grpId="0"/>
      <p:bldP spid="24611" grpId="0" animBg="1"/>
      <p:bldP spid="33" grpId="0"/>
      <p:bldP spid="34" grpId="0" animBg="1"/>
      <p:bldP spid="36" grpId="0" animBg="1"/>
      <p:bldP spid="2459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undefine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99"/>
          <a:stretch/>
        </p:blipFill>
        <p:spPr bwMode="auto">
          <a:xfrm>
            <a:off x="0" y="0"/>
            <a:ext cx="5053848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156880" y="168728"/>
            <a:ext cx="6936382" cy="452431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/>
            <a:r>
              <a:rPr lang="en-US" altLang="en-US" sz="3600" b="1" dirty="0" err="1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răng-xoa</a:t>
            </a:r>
            <a:r>
              <a:rPr lang="en-US" altLang="en-US" sz="3600" b="1" dirty="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smtClean="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-</a:t>
            </a:r>
            <a:r>
              <a:rPr lang="en-US" altLang="en-US" sz="3600" b="1" dirty="0" err="1" smtClean="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ét</a:t>
            </a:r>
            <a:r>
              <a:rPr lang="en-US" altLang="en-US" sz="3600" b="1" dirty="0" smtClean="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3600" b="0" i="1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540-1603)</a:t>
            </a:r>
            <a:r>
              <a:rPr kumimoji="0" lang="en-US" altLang="en-US" sz="3600" b="0" i="1" u="none" strike="noStrike" cap="none" normalizeH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lang="vi-VN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 toán học Pháp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ông tổ của đại số học. Ông đề ra cách giải thống nhất các phương trình bậc 2, 3 và 4. Ông khám phá </a:t>
            </a:r>
            <a:r>
              <a:rPr lang="vi-VN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 mối quan hệ giữa các nghiệm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một đa thức với các hệ số của đa thức đó, ngày nay được gọi là </a:t>
            </a:r>
            <a:r>
              <a:rPr lang="vi-VN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ý </a:t>
            </a:r>
            <a:r>
              <a:rPr lang="vi-VN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ète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600" b="0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8024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-90152"/>
            <a:ext cx="12080383" cy="1146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32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32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ỏa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ãn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</a:t>
            </a:r>
            <a:r>
              <a:rPr lang="en-US" sz="32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2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32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2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32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47270" y="884317"/>
            <a:ext cx="1046632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Cho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</a:t>
            </a:r>
            <a:r>
              <a:rPr kumimoji="0" lang="en-US" altLang="en-US" sz="3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5x + m + 1=0  (1) ( m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 = 3.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ó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</a:t>
            </a:r>
            <a:r>
              <a:rPr kumimoji="0" lang="en-US" altLang="en-US" sz="32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x</a:t>
            </a:r>
            <a:r>
              <a:rPr kumimoji="0" lang="en-US" altLang="en-US" sz="32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ỏ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ã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476866"/>
              </p:ext>
            </p:extLst>
          </p:nvPr>
        </p:nvGraphicFramePr>
        <p:xfrm>
          <a:off x="9067671" y="1897460"/>
          <a:ext cx="2702771" cy="592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5" imgW="1167893" imgH="253890" progId="Equation.DSMT4">
                  <p:embed/>
                </p:oleObj>
              </mc:Choice>
              <mc:Fallback>
                <p:oleObj name="Equation" r:id="rId5" imgW="1167893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671" y="1897460"/>
                        <a:ext cx="2702771" cy="592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2409954"/>
            <a:ext cx="12298017" cy="353943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  <a:p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3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;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3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</a:p>
          <a:p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ức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–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ét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ét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Đồng hồ đếm ngược 5 phút __ 5 Minutes Countdown Timer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371788" y="5834131"/>
            <a:ext cx="1820212" cy="102386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49122" y="5869011"/>
            <a:ext cx="8873544" cy="954107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 LÀM VÀO PHIẾU HỌC TẬP TRONG THỜI GIAN 5 PHÚT 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0030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5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100000">
                <p:cTn id="26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7" grpId="0"/>
      <p:bldP spid="9" grpId="0" animBg="1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73371" y="-135593"/>
            <a:ext cx="11857477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 =3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1) t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57200"/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5x + 4=0  ( a=1; b=-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;c=4)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57200"/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+b+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1+(-5)+4=0 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57200"/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1; x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4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69400"/>
            <a:ext cx="11710737" cy="51886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578980" y="383446"/>
            <a:ext cx="6256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đ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591601" y="812002"/>
            <a:ext cx="6256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đ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30828" y="1275392"/>
            <a:ext cx="600399" cy="5842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đ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627756" y="2097956"/>
            <a:ext cx="6324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đ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639727" y="2935981"/>
            <a:ext cx="6256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đ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639727" y="4033012"/>
            <a:ext cx="6256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đ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627756" y="4832797"/>
            <a:ext cx="6256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đ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620265" y="5503844"/>
            <a:ext cx="6256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đ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591601" y="6266784"/>
            <a:ext cx="6256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đ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6294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3"/>
          <p:cNvSpPr txBox="1">
            <a:spLocks/>
          </p:cNvSpPr>
          <p:nvPr/>
        </p:nvSpPr>
        <p:spPr>
          <a:xfrm>
            <a:off x="365759" y="178005"/>
            <a:ext cx="6131859" cy="6693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: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9739" y="847369"/>
            <a:ext cx="121022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m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-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ét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9739" y="2047698"/>
                <a:ext cx="1170120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m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u="sng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3600" b="1" u="sng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u="sng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600" b="1" u="sng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u="sng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39" y="2047698"/>
                <a:ext cx="11701208" cy="1200329"/>
              </a:xfrm>
              <a:prstGeom prst="rect">
                <a:avLst/>
              </a:prstGeom>
              <a:blipFill rotWithShape="0">
                <a:blip r:embed="rId3"/>
                <a:stretch>
                  <a:fillRect l="-1459" t="-8629" b="-17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76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30778"/>
            <a:ext cx="1098409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Cho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</a:t>
            </a:r>
            <a:r>
              <a:rPr kumimoji="0" lang="en-US" altLang="en-US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mx + m - 1=0  ( m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856216"/>
              </p:ext>
            </p:extLst>
          </p:nvPr>
        </p:nvGraphicFramePr>
        <p:xfrm>
          <a:off x="9551013" y="795452"/>
          <a:ext cx="1903050" cy="599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4" imgW="812447" imgH="253890" progId="Equation.DSMT4">
                  <p:embed/>
                </p:oleObj>
              </mc:Choice>
              <mc:Fallback>
                <p:oleObj name="Equation" r:id="rId4" imgW="812447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1013" y="795452"/>
                        <a:ext cx="1903050" cy="599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0" y="833396"/>
            <a:ext cx="120315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ệ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altLang="en-US" sz="28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x</a:t>
            </a:r>
            <a:r>
              <a:rPr lang="en-US" altLang="en-US" sz="28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ỏ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ãn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4419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30778"/>
            <a:ext cx="955101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Cho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mx + m - 1=0  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m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551013" y="795452"/>
          <a:ext cx="1903050" cy="599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4" imgW="812447" imgH="253890" progId="Equation.DSMT4">
                  <p:embed/>
                </p:oleObj>
              </mc:Choice>
              <mc:Fallback>
                <p:oleObj name="Equation" r:id="rId4" imgW="8124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1013" y="795452"/>
                        <a:ext cx="1903050" cy="599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0" y="833396"/>
            <a:ext cx="120315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ệt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altLang="en-US" sz="28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x</a:t>
            </a:r>
            <a:r>
              <a:rPr lang="en-US" altLang="en-US" sz="28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ỏ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ãn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394560"/>
            <a:ext cx="12192000" cy="546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929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8438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1</TotalTime>
  <Words>782</Words>
  <Application>Microsoft Office PowerPoint</Application>
  <PresentationFormat>Widescreen</PresentationFormat>
  <Paragraphs>87</Paragraphs>
  <Slides>15</Slides>
  <Notes>6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40</cp:revision>
  <dcterms:created xsi:type="dcterms:W3CDTF">2023-03-05T20:52:49Z</dcterms:created>
  <dcterms:modified xsi:type="dcterms:W3CDTF">2023-03-09T01:04:17Z</dcterms:modified>
</cp:coreProperties>
</file>